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3BF5" w:rsidRPr="00A73BF5" w:rsidRDefault="00A73BF5" w:rsidP="00A73BF5">
      <w:pPr>
        <w:spacing w:after="0" w:line="240" w:lineRule="auto"/>
        <w:jc w:val="center"/>
        <w:rPr>
          <w:rFonts w:ascii="Calibri" w:eastAsia="Times New Roman" w:hAnsi="Calibri" w:cs="Calibri"/>
          <w:color w:val="0070C0"/>
        </w:rPr>
      </w:pPr>
      <w:r w:rsidRPr="00A73BF5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  <w:t>ĐỀ KIỂM TRA CUỐI HỌC KÌ 2 NĂM HỌC 2023 – 2024</w:t>
      </w:r>
    </w:p>
    <w:p w:rsidR="00A73BF5" w:rsidRPr="00A73BF5" w:rsidRDefault="00A73BF5" w:rsidP="00A73BF5">
      <w:pPr>
        <w:spacing w:after="0" w:line="240" w:lineRule="auto"/>
        <w:jc w:val="center"/>
        <w:rPr>
          <w:rFonts w:ascii="Calibri" w:eastAsia="Times New Roman" w:hAnsi="Calibri" w:cs="Calibri"/>
          <w:color w:val="FF0000"/>
        </w:rPr>
      </w:pPr>
      <w:r w:rsidRPr="00A73BF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Ộ SÁCH: CHÂN TRỜI SÁNG TẠO</w:t>
      </w:r>
    </w:p>
    <w:p w:rsidR="00A73BF5" w:rsidRPr="00A73BF5" w:rsidRDefault="00A73BF5" w:rsidP="00A73BF5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ÔN: TOÁN, LỚP 10 – THỜI GIAN LÀM BÀI: </w:t>
      </w:r>
      <w:r w:rsidRPr="00A73BF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90</w:t>
      </w:r>
      <w:r w:rsidRPr="00A73B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phút</w:t>
      </w:r>
    </w:p>
    <w:p w:rsidR="00A73BF5" w:rsidRPr="00A73BF5" w:rsidRDefault="00A73BF5" w:rsidP="00A73BF5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hỏi trắc nghiệm: 35 câu (70%)</w:t>
      </w:r>
      <w:bookmarkStart w:id="0" w:name="_GoBack"/>
      <w:bookmarkEnd w:id="0"/>
    </w:p>
    <w:p w:rsidR="00A73BF5" w:rsidRPr="00A73BF5" w:rsidRDefault="00A73BF5" w:rsidP="00A73BF5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hỏi tự luận        : 3 câu (30%)</w:t>
      </w:r>
    </w:p>
    <w:tbl>
      <w:tblPr>
        <w:tblW w:w="0" w:type="auto"/>
        <w:tblInd w:w="-284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93"/>
        <w:gridCol w:w="1367"/>
        <w:gridCol w:w="1815"/>
        <w:gridCol w:w="717"/>
        <w:gridCol w:w="975"/>
        <w:gridCol w:w="664"/>
        <w:gridCol w:w="974"/>
        <w:gridCol w:w="664"/>
        <w:gridCol w:w="974"/>
        <w:gridCol w:w="664"/>
        <w:gridCol w:w="974"/>
        <w:gridCol w:w="645"/>
        <w:gridCol w:w="636"/>
        <w:gridCol w:w="974"/>
        <w:gridCol w:w="824"/>
      </w:tblGrid>
      <w:tr w:rsidR="00A73BF5" w:rsidRPr="00A73BF5" w:rsidTr="00A73BF5">
        <w:trPr>
          <w:trHeight w:val="300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9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6946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nhận thức</w:t>
            </w:r>
          </w:p>
        </w:tc>
        <w:tc>
          <w:tcPr>
            <w:tcW w:w="241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% tổng</w:t>
            </w:r>
          </w:p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iểm</w:t>
            </w:r>
          </w:p>
        </w:tc>
      </w:tr>
      <w:tr w:rsidR="00A73BF5" w:rsidRPr="00A73BF5" w:rsidTr="00A73BF5">
        <w:trPr>
          <w:trHeight w:val="276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4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  <w:tc>
          <w:tcPr>
            <w:tcW w:w="141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rPr>
          <w:trHeight w:val="848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ất phương trình bậc hai một ẩn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1. Dấu của tam thức bậc hai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</w:tr>
      <w:tr w:rsidR="00A73BF5" w:rsidRPr="00A73BF5" w:rsidTr="00A73BF5">
        <w:trPr>
          <w:trHeight w:val="60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2. Giải bất phương trình bậc hai một ẩ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rPr>
          <w:trHeight w:val="562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3. Phương trình quy về phương trình bậc hai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*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*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rPr>
          <w:trHeight w:val="284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Phương pháp tọa độ trong mặt phẳng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1. Tọa độ vectơ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1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</w:tr>
      <w:tr w:rsidR="00A73BF5" w:rsidRPr="00A73BF5" w:rsidTr="00A73BF5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2. Đường thẳng trong mặt phẳng tọa độ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.3. Đường </w:t>
            </w: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tròn trong mặt phẳng tọa độ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lastRenderedPageBreak/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4. Ba đường conic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rPr>
          <w:trHeight w:val="284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ại số tổ hợp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1. Quy tắc cộng và quy tắc nhâ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2</w:t>
            </w:r>
          </w:p>
        </w:tc>
      </w:tr>
      <w:tr w:rsidR="00A73BF5" w:rsidRPr="00A73BF5" w:rsidTr="00A73BF5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2. Hoán vị, chỉnh hợp, tổ hợp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  <w:r w:rsidRPr="00A73BF5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*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3. Nhị thức Newto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rPr>
          <w:trHeight w:val="284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Xác suất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.1. Không gian mẫu và biến cố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</w:tr>
      <w:tr w:rsidR="00A73BF5" w:rsidRPr="00A73BF5" w:rsidTr="00A73BF5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.2. Xác suất của biến cố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22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8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8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22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(%)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184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6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4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  <w:tr w:rsidR="00A73BF5" w:rsidRPr="00A73BF5" w:rsidTr="00A73BF5">
        <w:trPr>
          <w:trHeight w:val="70"/>
        </w:trPr>
        <w:tc>
          <w:tcPr>
            <w:tcW w:w="22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chung (%)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354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340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41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</w:tbl>
    <w:p w:rsidR="00A73BF5" w:rsidRPr="00A73BF5" w:rsidRDefault="00A73BF5" w:rsidP="00A73BF5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Lưu ý:</w:t>
      </w:r>
    </w:p>
    <w:p w:rsidR="00A73BF5" w:rsidRPr="00A73BF5" w:rsidRDefault="00A73BF5" w:rsidP="00A73BF5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Các câu hỏi ở cấp độ nhận biết, thông hiểu, vận dụng là các câu hỏi trắc nghiệm khách quan 4 lựa chọn, trong đó có duy nhất 1 lựa chọn đúng.</w:t>
      </w:r>
    </w:p>
    <w:p w:rsidR="00A73BF5" w:rsidRPr="00A73BF5" w:rsidRDefault="00A73BF5" w:rsidP="00A73BF5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Các câu hỏi ở cấp độ vận dụng và vận dụng cao tô màu xanh lá là các câu hỏi tự luận.</w:t>
      </w:r>
    </w:p>
    <w:p w:rsidR="00A73BF5" w:rsidRPr="00A73BF5" w:rsidRDefault="00A73BF5" w:rsidP="00A73BF5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Số điểm tính cho 1 câu trắc nghiệm là 0,2 điểm/câu; số điểm của câu tự luận được quy định trong hướng dẫn chấm nhưng phải tương ứng với tỉ lệ điểm được quy định trong ma trận.</w:t>
      </w:r>
    </w:p>
    <w:p w:rsidR="00A73BF5" w:rsidRPr="00A73BF5" w:rsidRDefault="00A73BF5" w:rsidP="00A73BF5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1* là một ý trong một câu hỏi tự luận.</w:t>
      </w:r>
    </w:p>
    <w:p w:rsidR="00A73BF5" w:rsidRPr="00A73BF5" w:rsidRDefault="00A73BF5" w:rsidP="00A73BF5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BẢNG ĐẶC TẢ KĨ THUẬT ĐỀ KIỂM TRA CUỐI HỌC KÌ 2</w:t>
      </w:r>
    </w:p>
    <w:p w:rsidR="00A73BF5" w:rsidRPr="00A73BF5" w:rsidRDefault="00A73BF5" w:rsidP="00A73BF5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 w:rsidRPr="00A73B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ÔN: TOÁN 10 – THỜI GIAN LÀM BÀI: </w:t>
      </w:r>
      <w:r w:rsidRPr="00A73BF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90 </w:t>
      </w:r>
      <w:r w:rsidRPr="00A73B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út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59"/>
        <w:gridCol w:w="2029"/>
        <w:gridCol w:w="2005"/>
        <w:gridCol w:w="4667"/>
        <w:gridCol w:w="900"/>
        <w:gridCol w:w="1027"/>
        <w:gridCol w:w="852"/>
        <w:gridCol w:w="1037"/>
      </w:tblGrid>
      <w:tr w:rsidR="00A73BF5" w:rsidRPr="00A73BF5" w:rsidTr="00A73BF5"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55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566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401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âu hỏi theo mức độ nhận thức</w:t>
            </w:r>
          </w:p>
        </w:tc>
      </w:tr>
      <w:tr w:rsidR="00A73BF5" w:rsidRPr="00A73BF5" w:rsidTr="00A73BF5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</w:tr>
      <w:tr w:rsidR="00A73BF5" w:rsidRPr="00A73BF5" w:rsidTr="00A73BF5">
        <w:trPr>
          <w:trHeight w:val="1616"/>
        </w:trPr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ất phương trình bậc hai một ẩn</w:t>
            </w: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1. Dấu tam thức bậc hai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thích được định lí về dấu tam thức bậc hai từ việc quan sát đồ thị hàm số bậc hai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A73BF5" w:rsidRPr="00A73BF5" w:rsidTr="00A73BF5">
        <w:trPr>
          <w:trHeight w:val="2548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2. Giải bất phương trình bậc hai một ẩn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bất phương trình bậc hai một ẩn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được bất phương trình bậc hai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 </w:t>
            </w: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 dụng được kiến thức về bất phương trình bậc hai vào giải quyết bài toán thực tiễ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A73BF5" w:rsidRPr="00A73BF5" w:rsidTr="00A73BF5">
        <w:trPr>
          <w:trHeight w:val="215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3. Phương trình quy về phương trình bậc hai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nghiệm của phương trình dạng:</w:t>
            </w:r>
          </w:p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B4205F">
              <w:rPr>
                <w:position w:val="-8"/>
              </w:rPr>
              <w:object w:dxaOrig="21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25pt;height:20.25pt" o:ole="">
                  <v:imagedata r:id="rId7" o:title=""/>
                </v:shape>
                <o:OLEObject Type="Embed" ProgID="Equation.DSMT4" ShapeID="_x0000_i1025" DrawAspect="Content" ObjectID="_1774264513" r:id="rId8"/>
              </w:object>
            </w: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Biết được số nghiệm của phương trình dạng:</w:t>
            </w:r>
          </w:p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B4205F">
              <w:rPr>
                <w:position w:val="-12"/>
              </w:rPr>
              <w:object w:dxaOrig="2920" w:dyaOrig="440">
                <v:shape id="_x0000_i1026" type="#_x0000_t75" style="width:146.25pt;height:21.75pt" o:ole="">
                  <v:imagedata r:id="rId9" o:title=""/>
                </v:shape>
                <o:OLEObject Type="Embed" ProgID="Equation.DSMT4" ShapeID="_x0000_i1026" DrawAspect="Content" ObjectID="_1774264514" r:id="rId10"/>
              </w:object>
            </w: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Vận dụng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được phương trình quy về phương trình bậc hai;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trong bài toán thực tế có liên qua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*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</w:tbl>
    <w:p w:rsidR="00A73BF5" w:rsidRPr="00A73BF5" w:rsidRDefault="00A73BF5" w:rsidP="00A73BF5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18"/>
        <w:gridCol w:w="2253"/>
        <w:gridCol w:w="2248"/>
        <w:gridCol w:w="4571"/>
        <w:gridCol w:w="817"/>
        <w:gridCol w:w="914"/>
        <w:gridCol w:w="779"/>
        <w:gridCol w:w="976"/>
      </w:tblGrid>
      <w:tr w:rsidR="00A73BF5" w:rsidRPr="00A73BF5" w:rsidTr="00A73BF5">
        <w:trPr>
          <w:trHeight w:val="1126"/>
        </w:trPr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Phương pháp tọa độ trong mặt phẳng</w:t>
            </w: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1. Tọa độ của vectơ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tọa độ vectơ đối với một hệ trục tọa độ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một số công thức liên quan đến tính tọa độ vectơ, độ dài vectơ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tọa độ của một vec tơ, độ dài của một vec tơ khi biết tọa độ hai đầu mút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Sử dụng được biểu thức tọa độ trong tính toán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phương pháp tọa độ vào bài toán giải tam giác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- </w:t>
            </w: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 dụng kiến thức về tọa độ vectơ giải một số bài toán thực tiễn.</w:t>
            </w: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 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2. Đường thẳng trong mặt phẳng tọa độ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được phương trình tổng quát và phương trình tham số của đường thẳng trong mặt phẳng tọa độ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Nhận biết được hai đường thẳng cắt nhau, song song, trùng nhau, vuông </w:t>
            </w: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góc với nhau bằng phương pháp tọa độ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công thức tính khoảng cách từ một điểm đến một đường thẳng;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công thức tính góc giữa hai đường thẳng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hiết lập được phương trình đường thẳng khi biết một điểm và một vectơ pháp tuyến, biết một điểm và một vectơ chỉ phương, biết hai điểm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khoảng cách từ một điểm đến một đường thẳng;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góc giữa hai đường thẳng;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thích được mối liên hệ giữa đồ thị hàm số bậc nhất và đường thẳng trong mặt phẳng tọa độ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được kiến thức về phương trình đường thẳng để giải quyết một số bài toán thực tiễ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3. Đường tròn trong mặt phẳng tọa độ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ận biết phương trình đường tròn;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tâm và bán kính đường tròn biết phương trình của nó;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Thiết lập được phương trình đường tròn khi biết tâm và bán kính, biết tọa </w:t>
            </w: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độ ba điểm mà đường tròn đi qua, xác định được tâm và bán kính của đường tròn khi biết phương trình đường tròn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hiết lập được phương trình tiếp tuyến của đường tròn khi biết tọa độ tiếp điểm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ận dụng:</w:t>
            </w:r>
          </w:p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được kiến thức về phương trình đường tròn để giải quyết một số bài toán thực tiễ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7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4. Ba đường cônic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ba đường conic bằng hình học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phương trình chính tắc của ba đường conic trong mặt phẳng tọa độ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iết phương trình chính tắc của ba đường conic khi biết tọa độ tiêu điểm, đường chuẩn, ..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các yếu tố cơ bản của ba đường conic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quyết một số vấn đề thực tiễn gắn với ba đường conic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ại số tổ hợp</w:t>
            </w: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1. Quy tắc cộng, quy tắc nhân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và phân biệt được quy tắc cộng và quy tắc nhân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- Vận dụng được quy tắc cộng và quy tắc nhân trong các bài toán đơn giản.</w:t>
            </w:r>
          </w:p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được sơ đồ cây với các bài toán đếm đơn giản là các đối tượng toán học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1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2. Hoán vị, chỉnh hợp, tổ hợp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ăm được định nghĩa hoán vị, chỉnh hợp và tổ hợp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các hoán vị, chỉnh hợp và tổ hợp.</w:t>
            </w:r>
          </w:p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các hoán vị, chỉnh hợp và tổ hợp bằng máy tính cầm tay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*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3. Nhị thức Newtơn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công thức tổng quát của nhị thức Newtơn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được hệ số của các số hạng trong khai triể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Xác suất</w:t>
            </w: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.1. Không gian mẫu và biến cố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một số khái niệm về xác suất cổ điển, phép thử ngẫu nhiên, không gian mẫu và biến cố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không gian mẫu, biến cố trong một số trường hợp đơn giả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A73BF5" w:rsidRPr="00A73BF5" w:rsidTr="00A73BF5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.2. Xác suất của  biến cố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các tính chất cơ bản của xác suất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- Nắm được một số thí nghiệm lập bằng cách sử dụng sơ đồ cây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xác suất của biến cố trong một số bài toán đơn giản bằng phương pháp tổ hợp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xác suất trong một số bài toán đơn giản bằng cách sử dụng sơ đồ cây.</w:t>
            </w:r>
          </w:p>
          <w:p w:rsidR="00A73BF5" w:rsidRPr="00A73BF5" w:rsidRDefault="00A73BF5" w:rsidP="00A73BF5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A73BF5" w:rsidRPr="00A73BF5" w:rsidRDefault="00A73BF5" w:rsidP="00A73BF5">
            <w:pPr>
              <w:spacing w:after="0" w:line="70" w:lineRule="atLeast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xác suất của biến cố đối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1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</w:tr>
      <w:tr w:rsidR="00A73BF5" w:rsidRPr="00A73BF5" w:rsidTr="00A73BF5">
        <w:trPr>
          <w:trHeight w:val="70"/>
        </w:trPr>
        <w:tc>
          <w:tcPr>
            <w:tcW w:w="33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8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5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73BF5" w:rsidRPr="00A73BF5" w:rsidRDefault="00A73BF5" w:rsidP="00A73BF5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A73BF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</w:tbl>
    <w:p w:rsidR="00D5519F" w:rsidRDefault="00D5519F"/>
    <w:sectPr w:rsidR="00D5519F" w:rsidSect="00B61CE2">
      <w:headerReference w:type="default" r:id="rId11"/>
      <w:footerReference w:type="default" r:id="rId12"/>
      <w:pgSz w:w="15840" w:h="12240" w:orient="landscape"/>
      <w:pgMar w:top="1041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690F" w:rsidRDefault="0011690F" w:rsidP="00B03F1B">
      <w:pPr>
        <w:spacing w:after="0" w:line="240" w:lineRule="auto"/>
      </w:pPr>
      <w:r>
        <w:separator/>
      </w:r>
    </w:p>
  </w:endnote>
  <w:endnote w:type="continuationSeparator" w:id="0">
    <w:p w:rsidR="0011690F" w:rsidRDefault="0011690F" w:rsidP="00B03F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1CE2" w:rsidRPr="00FD788E" w:rsidRDefault="00B61CE2" w:rsidP="00B61CE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D788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</w:t>
    </w:r>
    <w:r w:rsidRPr="00FD788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FD788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D788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D788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D788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690F" w:rsidRDefault="0011690F" w:rsidP="00B03F1B">
      <w:pPr>
        <w:spacing w:after="0" w:line="240" w:lineRule="auto"/>
      </w:pPr>
      <w:r>
        <w:separator/>
      </w:r>
    </w:p>
  </w:footnote>
  <w:footnote w:type="continuationSeparator" w:id="0">
    <w:p w:rsidR="0011690F" w:rsidRDefault="0011690F" w:rsidP="00B03F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1CE2" w:rsidRPr="00FD788E" w:rsidRDefault="00B61CE2" w:rsidP="00B61CE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D788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D788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73CE"/>
    <w:rsid w:val="000C73CE"/>
    <w:rsid w:val="0011690F"/>
    <w:rsid w:val="00A73BF5"/>
    <w:rsid w:val="00B03F1B"/>
    <w:rsid w:val="00B61CE2"/>
    <w:rsid w:val="00D5519F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73B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BF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03F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3F1B"/>
  </w:style>
  <w:style w:type="paragraph" w:styleId="Footer">
    <w:name w:val="footer"/>
    <w:basedOn w:val="Normal"/>
    <w:link w:val="FooterChar"/>
    <w:uiPriority w:val="99"/>
    <w:unhideWhenUsed/>
    <w:rsid w:val="00B03F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3F1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73B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BF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03F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3F1B"/>
  </w:style>
  <w:style w:type="paragraph" w:styleId="Footer">
    <w:name w:val="footer"/>
    <w:basedOn w:val="Normal"/>
    <w:link w:val="FooterChar"/>
    <w:uiPriority w:val="99"/>
    <w:unhideWhenUsed/>
    <w:rsid w:val="00B03F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3F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395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header1.xml" Type="http://schemas.openxmlformats.org/officeDocument/2006/relationships/header"/><Relationship Id="rId12" Target="footer1.xml" Type="http://schemas.openxmlformats.org/officeDocument/2006/relationships/footer"/><Relationship Id="rId13" Target="fontTable.xml" Type="http://schemas.openxmlformats.org/officeDocument/2006/relationships/fontTable"/><Relationship Id="rId14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45</Words>
  <Characters>5391</Characters>
  <Application>Microsoft Office Word</Application>
  <DocSecurity>0</DocSecurity>
  <Lines>44</Lines>
  <Paragraphs>12</Paragraphs>
  <ScaleCrop>false</ScaleCrop>
  <Manager>thuvienhoclieu.com</Manager>
  <Company>thuvienhoclieu.com</Company>
  <LinksUpToDate>false</LinksUpToDate>
  <CharactersWithSpaces>63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0T07:27:00Z</dcterms:created>
  <dc:creator>tailieu123.edu.vn</dc:creator>
  <dc:description>Ma trận đặc tả đề thi học kỳ 2 Toán 10 Chân trời sáng tạo 2023-2024 được soạn dưới dạng file word và PDF gồm 8 trang. Các bạn xem và tải về ở dưới.</dc:description>
  <dcterms:modified xsi:type="dcterms:W3CDTF">2024-04-10T07:29:00Z</dcterms:modified>
  <cp:revision>1</cp:revision>
  <dc:title>Ma Trận Đặc Tả Đề Thi Học Kỳ 2 Toán 10 Chân Trời Sáng Tạo 2023-2024</dc:title>
</cp:coreProperties>
</file>